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8FA" w:rsidRPr="001268FA" w:rsidRDefault="00841A8B">
      <w:pPr>
        <w:rPr>
          <w:rFonts w:ascii="Times New Roman" w:hAnsi="Times New Roman" w:cs="Times New Roman"/>
          <w:b/>
          <w:sz w:val="24"/>
          <w:szCs w:val="24"/>
        </w:rPr>
      </w:pPr>
      <w:r w:rsidRPr="001268FA">
        <w:rPr>
          <w:rFonts w:ascii="Times New Roman" w:hAnsi="Times New Roman" w:cs="Times New Roman"/>
          <w:b/>
          <w:sz w:val="24"/>
          <w:szCs w:val="24"/>
        </w:rPr>
        <w:t xml:space="preserve">CHUKA UNIVERSITY </w:t>
      </w:r>
    </w:p>
    <w:p w:rsidR="00BD72C6" w:rsidRPr="001268FA" w:rsidRDefault="009A1EE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EM 334</w:t>
      </w:r>
      <w:r w:rsidR="00841A8B" w:rsidRPr="001268FA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 xml:space="preserve">ORGANIC </w:t>
      </w:r>
      <w:r w:rsidR="00841A8B" w:rsidRPr="001268FA">
        <w:rPr>
          <w:rFonts w:ascii="Times New Roman" w:hAnsi="Times New Roman" w:cs="Times New Roman"/>
          <w:b/>
          <w:sz w:val="24"/>
          <w:szCs w:val="24"/>
        </w:rPr>
        <w:t>CHEMISTRY</w:t>
      </w:r>
      <w:r>
        <w:rPr>
          <w:rFonts w:ascii="Times New Roman" w:hAnsi="Times New Roman" w:cs="Times New Roman"/>
          <w:b/>
          <w:sz w:val="24"/>
          <w:szCs w:val="24"/>
        </w:rPr>
        <w:t xml:space="preserve"> IV</w:t>
      </w:r>
    </w:p>
    <w:p w:rsidR="007851DC" w:rsidRDefault="007851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ime: 2 Hours</w:t>
      </w:r>
    </w:p>
    <w:p w:rsidR="00AD689B" w:rsidRPr="00A81777" w:rsidRDefault="00AD689B" w:rsidP="00AD689B">
      <w:pPr>
        <w:tabs>
          <w:tab w:val="left" w:pos="1290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81777">
        <w:rPr>
          <w:rFonts w:ascii="Times New Roman" w:hAnsi="Times New Roman" w:cs="Times New Roman"/>
          <w:b/>
          <w:sz w:val="24"/>
          <w:szCs w:val="24"/>
          <w:u w:val="single"/>
        </w:rPr>
        <w:t>INSTRUCTIONS</w:t>
      </w:r>
    </w:p>
    <w:p w:rsidR="00AD689B" w:rsidRPr="00A81777" w:rsidRDefault="00AD689B" w:rsidP="00AD689B">
      <w:pPr>
        <w:tabs>
          <w:tab w:val="left" w:pos="1290"/>
        </w:tabs>
        <w:rPr>
          <w:rFonts w:ascii="Times New Roman" w:hAnsi="Times New Roman" w:cs="Times New Roman"/>
          <w:sz w:val="24"/>
          <w:szCs w:val="24"/>
        </w:rPr>
      </w:pPr>
      <w:r w:rsidRPr="00A81777">
        <w:rPr>
          <w:rFonts w:ascii="Times New Roman" w:hAnsi="Times New Roman" w:cs="Times New Roman"/>
          <w:sz w:val="24"/>
          <w:szCs w:val="24"/>
        </w:rPr>
        <w:t xml:space="preserve">Answer question </w:t>
      </w:r>
      <w:r w:rsidRPr="00A81777">
        <w:rPr>
          <w:rFonts w:ascii="Times New Roman" w:hAnsi="Times New Roman" w:cs="Times New Roman"/>
          <w:b/>
          <w:sz w:val="24"/>
          <w:szCs w:val="24"/>
        </w:rPr>
        <w:t xml:space="preserve">One </w:t>
      </w:r>
      <w:r w:rsidRPr="00A81777">
        <w:rPr>
          <w:rFonts w:ascii="Times New Roman" w:hAnsi="Times New Roman" w:cs="Times New Roman"/>
          <w:sz w:val="24"/>
          <w:szCs w:val="24"/>
        </w:rPr>
        <w:t xml:space="preserve">(Compulsory) and any other </w:t>
      </w:r>
      <w:r w:rsidRPr="00A81777">
        <w:rPr>
          <w:rFonts w:ascii="Times New Roman" w:hAnsi="Times New Roman" w:cs="Times New Roman"/>
          <w:b/>
          <w:sz w:val="24"/>
          <w:szCs w:val="24"/>
        </w:rPr>
        <w:t>Two</w:t>
      </w:r>
      <w:r w:rsidRPr="00A81777">
        <w:rPr>
          <w:rFonts w:ascii="Times New Roman" w:hAnsi="Times New Roman" w:cs="Times New Roman"/>
          <w:sz w:val="24"/>
          <w:szCs w:val="24"/>
        </w:rPr>
        <w:t xml:space="preserve"> questions</w:t>
      </w:r>
    </w:p>
    <w:p w:rsidR="001332C3" w:rsidRDefault="00AD689B" w:rsidP="001332C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81777">
        <w:rPr>
          <w:rFonts w:ascii="Times New Roman" w:hAnsi="Times New Roman" w:cs="Times New Roman"/>
          <w:b/>
          <w:sz w:val="24"/>
          <w:szCs w:val="24"/>
          <w:u w:val="single"/>
        </w:rPr>
        <w:t>QUESTION ONE [30 MARKS]</w:t>
      </w:r>
    </w:p>
    <w:p w:rsidR="001332C3" w:rsidRPr="001332C3" w:rsidRDefault="001332C3" w:rsidP="001332C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(a) Write the substitutive IUPAC name of each of the following compounds (</w:t>
      </w:r>
      <w:r w:rsidR="00387E11">
        <w:rPr>
          <w:rFonts w:ascii="Times New Roman" w:hAnsi="Times New Roman" w:cs="Times New Roman"/>
          <w:b/>
          <w:sz w:val="24"/>
          <w:szCs w:val="24"/>
        </w:rPr>
        <w:t>6</w:t>
      </w:r>
      <w:r w:rsidRPr="00027674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1332C3" w:rsidRDefault="003E4CED" w:rsidP="001332C3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8769" w:dyaOrig="51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5pt;height:214.5pt" o:ole="">
            <v:imagedata r:id="rId4" o:title=""/>
          </v:shape>
          <o:OLEObject Type="Embed" ProgID="ChemDraw.Document.6.0" ShapeID="_x0000_i1025" DrawAspect="Content" ObjectID="_1740215560" r:id="rId5"/>
        </w:object>
      </w:r>
    </w:p>
    <w:p w:rsidR="004B4122" w:rsidRDefault="001332C3" w:rsidP="001332C3">
      <w:pPr>
        <w:spacing w:before="240"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(b) Write the structure of major organic product(s) of the </w:t>
      </w:r>
      <w:r w:rsidR="004B4122">
        <w:rPr>
          <w:rFonts w:ascii="Times New Roman" w:hAnsi="Times New Roman" w:cs="Times New Roman"/>
          <w:sz w:val="24"/>
          <w:szCs w:val="24"/>
          <w:lang w:val="en-GB"/>
        </w:rPr>
        <w:t>following reactions (</w:t>
      </w:r>
      <w:r w:rsidR="00A14B29" w:rsidRPr="00A14B29">
        <w:rPr>
          <w:rFonts w:ascii="Times New Roman" w:hAnsi="Times New Roman" w:cs="Times New Roman"/>
          <w:b/>
          <w:sz w:val="24"/>
          <w:szCs w:val="24"/>
          <w:lang w:val="en-GB"/>
        </w:rPr>
        <w:t xml:space="preserve">6 </w:t>
      </w:r>
      <w:r w:rsidR="004B4122" w:rsidRPr="00A14B29">
        <w:rPr>
          <w:rFonts w:ascii="Times New Roman" w:hAnsi="Times New Roman" w:cs="Times New Roman"/>
          <w:b/>
          <w:sz w:val="24"/>
          <w:szCs w:val="24"/>
          <w:lang w:val="en-GB"/>
        </w:rPr>
        <w:t>marks</w:t>
      </w:r>
      <w:r w:rsidR="004B4122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A14B29" w:rsidRDefault="006E34CB" w:rsidP="00047CC4">
      <w:pPr>
        <w:spacing w:before="240"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>
        <w:object w:dxaOrig="8973" w:dyaOrig="5083">
          <v:shape id="_x0000_i1026" type="#_x0000_t75" style="width:394.5pt;height:223.5pt" o:ole="">
            <v:imagedata r:id="rId6" o:title=""/>
          </v:shape>
          <o:OLEObject Type="Embed" ProgID="ChemDraw.Document.6.0" ShapeID="_x0000_i1026" DrawAspect="Content" ObjectID="_1740215561" r:id="rId7"/>
        </w:object>
      </w:r>
    </w:p>
    <w:p w:rsidR="001332C3" w:rsidRDefault="001332C3" w:rsidP="001332C3">
      <w:pPr>
        <w:tabs>
          <w:tab w:val="left" w:pos="165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lastRenderedPageBreak/>
        <w:t>(c) Describe, with the aid of suitable examples, three methods that can be</w:t>
      </w:r>
      <w:r w:rsidR="004B4122">
        <w:rPr>
          <w:rFonts w:ascii="Times New Roman" w:hAnsi="Times New Roman" w:cs="Times New Roman"/>
          <w:sz w:val="24"/>
          <w:szCs w:val="24"/>
          <w:lang w:val="en-GB"/>
        </w:rPr>
        <w:t xml:space="preserve"> used to synthesize cyclohexan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4½ </w:t>
      </w:r>
      <w:r w:rsidRPr="00FB013E">
        <w:rPr>
          <w:rFonts w:ascii="Times New Roman" w:hAnsi="Times New Roman" w:cs="Times New Roman"/>
          <w:b/>
          <w:sz w:val="24"/>
          <w:szCs w:val="24"/>
          <w:lang w:val="en-GB"/>
        </w:rPr>
        <w:t>marks</w:t>
      </w:r>
      <w:r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1332C3" w:rsidRDefault="001332C3" w:rsidP="001332C3">
      <w:pPr>
        <w:tabs>
          <w:tab w:val="left" w:pos="165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(d) Describe, with the aid of suitable examples, three methods</w:t>
      </w:r>
      <w:r w:rsidR="006A31A3">
        <w:rPr>
          <w:rFonts w:ascii="Times New Roman" w:hAnsi="Times New Roman" w:cs="Times New Roman"/>
          <w:sz w:val="24"/>
          <w:szCs w:val="24"/>
          <w:lang w:val="en-GB"/>
        </w:rPr>
        <w:t xml:space="preserve"> that can be used to synthesize </w:t>
      </w:r>
      <w:r>
        <w:rPr>
          <w:rFonts w:ascii="Times New Roman" w:hAnsi="Times New Roman" w:cs="Times New Roman"/>
          <w:sz w:val="24"/>
          <w:szCs w:val="24"/>
          <w:lang w:val="en-GB"/>
        </w:rPr>
        <w:t>cyclo</w:t>
      </w:r>
      <w:r w:rsidR="004B4122">
        <w:rPr>
          <w:rFonts w:ascii="Times New Roman" w:hAnsi="Times New Roman" w:cs="Times New Roman"/>
          <w:sz w:val="24"/>
          <w:szCs w:val="24"/>
          <w:lang w:val="en-GB"/>
        </w:rPr>
        <w:t xml:space="preserve">hexene </w:t>
      </w:r>
      <w:r>
        <w:rPr>
          <w:rFonts w:ascii="Times New Roman" w:hAnsi="Times New Roman" w:cs="Times New Roman"/>
          <w:sz w:val="24"/>
          <w:szCs w:val="24"/>
          <w:lang w:val="en-GB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4½ </w:t>
      </w:r>
      <w:r w:rsidRPr="00FB013E">
        <w:rPr>
          <w:rFonts w:ascii="Times New Roman" w:hAnsi="Times New Roman" w:cs="Times New Roman"/>
          <w:b/>
          <w:sz w:val="24"/>
          <w:szCs w:val="24"/>
          <w:lang w:val="en-GB"/>
        </w:rPr>
        <w:t>marks</w:t>
      </w:r>
      <w:r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2F3780" w:rsidRDefault="002F3780" w:rsidP="002F37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e) Explain why the cyclopropane ring is highly unstable and susceptible to electrophilic attacks (</w:t>
      </w:r>
      <w:r w:rsidRPr="00D6692E">
        <w:rPr>
          <w:rFonts w:ascii="Times New Roman" w:hAnsi="Times New Roman" w:cs="Times New Roman"/>
          <w:b/>
        </w:rPr>
        <w:t>3 marks</w:t>
      </w:r>
      <w:r>
        <w:rPr>
          <w:rFonts w:ascii="Times New Roman" w:hAnsi="Times New Roman" w:cs="Times New Roman"/>
        </w:rPr>
        <w:t>)</w:t>
      </w:r>
    </w:p>
    <w:p w:rsidR="0045550C" w:rsidRDefault="0045550C" w:rsidP="004555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f) Design a stepwise synthesis of the following compound using the Haworth method (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23599A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45550C" w:rsidRDefault="0045550C" w:rsidP="0045550C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3360" w:dyaOrig="2057">
          <v:shape id="_x0000_i1027" type="#_x0000_t75" style="width:139.5pt;height:85.5pt" o:ole="">
            <v:imagedata r:id="rId8" o:title=""/>
          </v:shape>
          <o:OLEObject Type="Embed" ProgID="ChemDraw.Document.6.0" ShapeID="_x0000_i1027" DrawAspect="Content" ObjectID="_1740215562" r:id="rId9"/>
        </w:object>
      </w:r>
    </w:p>
    <w:p w:rsidR="00D4045F" w:rsidRDefault="00D4045F" w:rsidP="00D6692E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217F0" w:rsidRDefault="005217F0" w:rsidP="00D6692E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6692E" w:rsidRPr="00F22EBC" w:rsidRDefault="00D6692E" w:rsidP="00D6692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22EBC">
        <w:rPr>
          <w:rFonts w:ascii="Times New Roman" w:hAnsi="Times New Roman" w:cs="Times New Roman"/>
          <w:b/>
          <w:sz w:val="24"/>
          <w:szCs w:val="24"/>
          <w:u w:val="single"/>
        </w:rPr>
        <w:t>QUESTION TWO [20 MARKS]</w:t>
      </w:r>
    </w:p>
    <w:p w:rsidR="005217F0" w:rsidRDefault="005217F0" w:rsidP="005217F0">
      <w:pPr>
        <w:tabs>
          <w:tab w:val="left" w:pos="1650"/>
        </w:tabs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  <w:lang w:val="en-GB"/>
        </w:rPr>
        <w:t>Predict the major product formed by mono-nitration of the following compounds (</w:t>
      </w:r>
      <w:r w:rsidRPr="003A751F">
        <w:rPr>
          <w:rFonts w:ascii="Times New Roman" w:hAnsi="Times New Roman" w:cs="Times New Roman"/>
          <w:b/>
          <w:sz w:val="24"/>
          <w:szCs w:val="24"/>
          <w:lang w:val="en-GB"/>
        </w:rPr>
        <w:t>4 marks</w:t>
      </w:r>
      <w:r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5217F0" w:rsidRDefault="005217F0" w:rsidP="005217F0">
      <w:pPr>
        <w:tabs>
          <w:tab w:val="left" w:pos="1650"/>
        </w:tabs>
        <w:jc w:val="center"/>
      </w:pPr>
      <w:r>
        <w:object w:dxaOrig="6883" w:dyaOrig="4368">
          <v:shape id="_x0000_i1028" type="#_x0000_t75" style="width:260pt;height:165pt" o:ole="">
            <v:imagedata r:id="rId10" o:title=""/>
          </v:shape>
          <o:OLEObject Type="Embed" ProgID="ChemDraw.Document.6.0" ShapeID="_x0000_i1028" DrawAspect="Content" ObjectID="_1740215563" r:id="rId11"/>
        </w:object>
      </w:r>
    </w:p>
    <w:p w:rsidR="005217F0" w:rsidRDefault="005217F0" w:rsidP="005217F0">
      <w:pPr>
        <w:tabs>
          <w:tab w:val="left" w:pos="16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Design a suitable stepwise method for the synthesis of the following ph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enanthrene derivative using the Haworth method (</w:t>
      </w:r>
      <w:r w:rsidRPr="00596A58">
        <w:rPr>
          <w:rFonts w:ascii="Times New Roman" w:hAnsi="Times New Roman" w:cs="Times New Roman"/>
          <w:b/>
          <w:sz w:val="24"/>
          <w:szCs w:val="24"/>
        </w:rPr>
        <w:t>7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5217F0" w:rsidRDefault="005217F0" w:rsidP="005217F0">
      <w:pPr>
        <w:tabs>
          <w:tab w:val="left" w:pos="1650"/>
        </w:tabs>
        <w:jc w:val="center"/>
      </w:pPr>
      <w:r>
        <w:object w:dxaOrig="3495" w:dyaOrig="2188">
          <v:shape id="_x0000_i1029" type="#_x0000_t75" style="width:161.5pt;height:101.5pt" o:ole="">
            <v:imagedata r:id="rId12" o:title=""/>
          </v:shape>
          <o:OLEObject Type="Embed" ProgID="ChemDraw.Document.6.0" ShapeID="_x0000_i1029" DrawAspect="Content" ObjectID="_1740215564" r:id="rId13"/>
        </w:object>
      </w:r>
    </w:p>
    <w:p w:rsidR="009F6667" w:rsidRDefault="009F6667" w:rsidP="009F66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c) Write the major organic product(s) of anthracene with each of the following reagents (</w:t>
      </w:r>
      <w:r w:rsidRPr="001F6269">
        <w:rPr>
          <w:rFonts w:ascii="Times New Roman" w:hAnsi="Times New Roman" w:cs="Times New Roman"/>
          <w:b/>
          <w:sz w:val="24"/>
          <w:szCs w:val="24"/>
        </w:rPr>
        <w:t xml:space="preserve">6 </w:t>
      </w:r>
      <w:r w:rsidRPr="00584D02">
        <w:rPr>
          <w:rFonts w:ascii="Times New Roman" w:hAnsi="Times New Roman" w:cs="Times New Roman"/>
          <w:b/>
          <w:sz w:val="24"/>
          <w:szCs w:val="24"/>
        </w:rPr>
        <w:t>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9F6667" w:rsidRPr="009F6667" w:rsidRDefault="009F6667" w:rsidP="009F66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Oxygen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>ii) maleic anhydride                    (iii) HNO</w:t>
      </w:r>
      <w:r w:rsidRPr="009F66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acetic anhydride</w:t>
      </w:r>
    </w:p>
    <w:p w:rsidR="009F6667" w:rsidRPr="00F421DA" w:rsidRDefault="009F6667" w:rsidP="009F666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v) Cl</w:t>
      </w:r>
      <w:r w:rsidRPr="006069D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Heat    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>v) Dilute HNO</w:t>
      </w:r>
      <w:r w:rsidRPr="00F421D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         </w:t>
      </w:r>
      <w:r w:rsidR="00B80D1C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vi) Na, Ethanol</w:t>
      </w:r>
    </w:p>
    <w:p w:rsidR="00733F83" w:rsidRDefault="00AE5B65" w:rsidP="00733F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</w:t>
      </w:r>
      <w:r w:rsidR="00733F83">
        <w:rPr>
          <w:rFonts w:ascii="Times New Roman" w:hAnsi="Times New Roman" w:cs="Times New Roman"/>
          <w:sz w:val="24"/>
          <w:szCs w:val="24"/>
        </w:rPr>
        <w:t xml:space="preserve"> Write the equation for the </w:t>
      </w:r>
      <w:proofErr w:type="spellStart"/>
      <w:r w:rsidR="00733F83">
        <w:rPr>
          <w:rFonts w:ascii="Times New Roman" w:hAnsi="Times New Roman" w:cs="Times New Roman"/>
          <w:sz w:val="24"/>
          <w:szCs w:val="24"/>
        </w:rPr>
        <w:t>Elbs</w:t>
      </w:r>
      <w:proofErr w:type="spellEnd"/>
      <w:r w:rsidR="00733F83">
        <w:rPr>
          <w:rFonts w:ascii="Times New Roman" w:hAnsi="Times New Roman" w:cs="Times New Roman"/>
          <w:sz w:val="24"/>
          <w:szCs w:val="24"/>
        </w:rPr>
        <w:t xml:space="preserve"> reaction for synthesis of anthracene (</w:t>
      </w:r>
      <w:r w:rsidR="00733F83" w:rsidRPr="00C67A4A">
        <w:rPr>
          <w:rFonts w:ascii="Times New Roman" w:hAnsi="Times New Roman" w:cs="Times New Roman"/>
          <w:b/>
          <w:sz w:val="24"/>
          <w:szCs w:val="24"/>
        </w:rPr>
        <w:t>2 marks</w:t>
      </w:r>
      <w:r w:rsidR="00733F83">
        <w:rPr>
          <w:rFonts w:ascii="Times New Roman" w:hAnsi="Times New Roman" w:cs="Times New Roman"/>
          <w:sz w:val="24"/>
          <w:szCs w:val="24"/>
        </w:rPr>
        <w:t>)</w:t>
      </w:r>
    </w:p>
    <w:p w:rsidR="0038410B" w:rsidRDefault="0038410B" w:rsidP="00D6692E">
      <w:pPr>
        <w:rPr>
          <w:rFonts w:ascii="Times New Roman" w:hAnsi="Times New Roman" w:cs="Times New Roman"/>
          <w:sz w:val="24"/>
          <w:szCs w:val="24"/>
        </w:rPr>
      </w:pPr>
    </w:p>
    <w:p w:rsidR="00D6692E" w:rsidRDefault="00D6692E" w:rsidP="00D6692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QUESTION THREE</w:t>
      </w:r>
      <w:r w:rsidRPr="00216B37">
        <w:rPr>
          <w:rFonts w:ascii="Times New Roman" w:hAnsi="Times New Roman" w:cs="Times New Roman"/>
          <w:b/>
          <w:sz w:val="24"/>
          <w:szCs w:val="24"/>
          <w:u w:val="single"/>
        </w:rPr>
        <w:t xml:space="preserve"> [20 MARKS]</w:t>
      </w:r>
    </w:p>
    <w:p w:rsidR="00D431C5" w:rsidRDefault="00D431C5" w:rsidP="00D431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Design a stepwise method for the synthesis of anthracene using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Pschor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ynthesis (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23599A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03334D" w:rsidRDefault="0003334D" w:rsidP="000333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Write the reagent(s) and condition(s) required for conversion of naphthalene to each of the following compound (</w:t>
      </w:r>
      <w:r w:rsidR="00F46A42" w:rsidRPr="00F46A42">
        <w:rPr>
          <w:rFonts w:ascii="Times New Roman" w:hAnsi="Times New Roman" w:cs="Times New Roman"/>
          <w:b/>
          <w:sz w:val="24"/>
          <w:szCs w:val="24"/>
        </w:rPr>
        <w:t>6</w:t>
      </w:r>
      <w:r w:rsidR="00F46A42">
        <w:rPr>
          <w:rFonts w:ascii="Times New Roman" w:hAnsi="Times New Roman" w:cs="Times New Roman"/>
          <w:sz w:val="24"/>
          <w:szCs w:val="24"/>
        </w:rPr>
        <w:t xml:space="preserve"> </w:t>
      </w:r>
      <w:r w:rsidRPr="0038410B">
        <w:rPr>
          <w:rFonts w:ascii="Times New Roman" w:hAnsi="Times New Roman" w:cs="Times New Roman"/>
          <w:b/>
          <w:sz w:val="24"/>
          <w:szCs w:val="24"/>
        </w:rPr>
        <w:t>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D431C5" w:rsidRDefault="0003334D" w:rsidP="0003334D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10646" w:dyaOrig="5486">
          <v:shape id="_x0000_i1030" type="#_x0000_t75" style="width:366pt;height:188pt" o:ole="">
            <v:imagedata r:id="rId14" o:title=""/>
          </v:shape>
          <o:OLEObject Type="Embed" ProgID="ChemDraw.Document.6.0" ShapeID="_x0000_i1030" DrawAspect="Content" ObjectID="_1740215565" r:id="rId15"/>
        </w:object>
      </w:r>
    </w:p>
    <w:p w:rsidR="00D431C5" w:rsidRDefault="00D431C5" w:rsidP="007C7CFE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3B74" w:rsidRDefault="00BF3B74" w:rsidP="00BF3B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Write the equation for the synthesis of phenanthrene using the Mallory-Katz reaction (</w:t>
      </w:r>
      <w:r w:rsidRPr="0024597F">
        <w:rPr>
          <w:rFonts w:ascii="Times New Roman" w:hAnsi="Times New Roman" w:cs="Times New Roman"/>
          <w:b/>
          <w:sz w:val="24"/>
          <w:szCs w:val="24"/>
        </w:rPr>
        <w:t>2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BF3B74" w:rsidRDefault="00BF3B74" w:rsidP="00BF3B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State two limitations of the Mallory-Katz reaction (</w:t>
      </w:r>
      <w:r w:rsidRPr="0024597F">
        <w:rPr>
          <w:rFonts w:ascii="Times New Roman" w:hAnsi="Times New Roman" w:cs="Times New Roman"/>
          <w:b/>
          <w:sz w:val="24"/>
          <w:szCs w:val="24"/>
        </w:rPr>
        <w:t>2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1C1633" w:rsidRDefault="001C1633" w:rsidP="001C16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 Discuss a stepwise synthesis of Val</w:t>
      </w:r>
      <w:r w:rsidRPr="00CF6197">
        <w:rPr>
          <w:rFonts w:ascii="Times New Roman" w:hAnsi="Times New Roman" w:cs="Times New Roman"/>
          <w:sz w:val="24"/>
          <w:szCs w:val="24"/>
        </w:rPr>
        <w:t xml:space="preserve">-Ala </w:t>
      </w:r>
      <w:r>
        <w:rPr>
          <w:rFonts w:ascii="Times New Roman" w:hAnsi="Times New Roman" w:cs="Times New Roman"/>
          <w:sz w:val="24"/>
          <w:szCs w:val="24"/>
        </w:rPr>
        <w:t xml:space="preserve">dipeptide using the </w:t>
      </w:r>
      <w:r w:rsidRPr="004A0BFB">
        <w:rPr>
          <w:rFonts w:ascii="Times New Roman" w:hAnsi="Times New Roman" w:cs="Times New Roman"/>
          <w:sz w:val="24"/>
          <w:szCs w:val="24"/>
        </w:rPr>
        <w:t>solid-phase peptide synthesis</w:t>
      </w:r>
      <w:r>
        <w:rPr>
          <w:rFonts w:ascii="Times New Roman" w:hAnsi="Times New Roman" w:cs="Times New Roman"/>
          <w:sz w:val="24"/>
          <w:szCs w:val="24"/>
        </w:rPr>
        <w:t xml:space="preserve"> method (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4A0BFB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D431C5" w:rsidRDefault="00D431C5" w:rsidP="007C7CFE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31C5" w:rsidRDefault="00D431C5" w:rsidP="007C7CFE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CFE" w:rsidRDefault="007C7CFE" w:rsidP="007C7CFE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6692E" w:rsidRPr="001F6269" w:rsidRDefault="009F6667" w:rsidP="002F7E74">
      <w:pPr>
        <w:rPr>
          <w:rFonts w:ascii="Times New Roman" w:hAnsi="Times New Roman" w:cs="Times New Roman"/>
          <w:sz w:val="24"/>
          <w:szCs w:val="24"/>
        </w:rPr>
      </w:pPr>
      <w:r w:rsidRPr="001F626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692E" w:rsidRPr="006C007F" w:rsidRDefault="00D6692E" w:rsidP="00D6692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C007F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QUESTION FOUR [20 MARKS]</w:t>
      </w:r>
    </w:p>
    <w:p w:rsidR="00D431C5" w:rsidRDefault="00D431C5" w:rsidP="00D431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Design a stepwise method for the synthesis of anthracene using the via the Diels- Alder reaction (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3599A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D431C5" w:rsidRDefault="00F46A42" w:rsidP="00D431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 w:rsidR="00AA161C">
        <w:rPr>
          <w:rFonts w:ascii="Times New Roman" w:hAnsi="Times New Roman" w:cs="Times New Roman"/>
          <w:sz w:val="24"/>
          <w:szCs w:val="24"/>
        </w:rPr>
        <w:t xml:space="preserve"> Write the name of each of the following compounds (</w:t>
      </w:r>
      <w:r w:rsidR="007702CD" w:rsidRPr="007702CD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="00AA161C" w:rsidRPr="007702CD">
        <w:rPr>
          <w:rFonts w:ascii="Times New Roman" w:hAnsi="Times New Roman" w:cs="Times New Roman"/>
          <w:b/>
          <w:sz w:val="24"/>
          <w:szCs w:val="24"/>
        </w:rPr>
        <w:t>marks</w:t>
      </w:r>
      <w:r w:rsidR="00AA161C">
        <w:rPr>
          <w:rFonts w:ascii="Times New Roman" w:hAnsi="Times New Roman" w:cs="Times New Roman"/>
          <w:sz w:val="24"/>
          <w:szCs w:val="24"/>
        </w:rPr>
        <w:t>)</w:t>
      </w:r>
    </w:p>
    <w:p w:rsidR="007702CD" w:rsidRDefault="007702CD" w:rsidP="00D431C5">
      <w:pPr>
        <w:rPr>
          <w:rFonts w:ascii="Times New Roman" w:hAnsi="Times New Roman" w:cs="Times New Roman"/>
          <w:sz w:val="24"/>
          <w:szCs w:val="24"/>
        </w:rPr>
      </w:pPr>
      <w:r>
        <w:object w:dxaOrig="10356" w:dyaOrig="5359">
          <v:shape id="_x0000_i1031" type="#_x0000_t75" style="width:388.5pt;height:202pt" o:ole="">
            <v:imagedata r:id="rId16" o:title=""/>
          </v:shape>
          <o:OLEObject Type="Embed" ProgID="ChemDraw.Document.6.0" ShapeID="_x0000_i1031" DrawAspect="Content" ObjectID="_1740215566" r:id="rId17"/>
        </w:object>
      </w:r>
    </w:p>
    <w:p w:rsidR="006B3853" w:rsidRDefault="006B3853" w:rsidP="006B385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Design a stepwise method for the synthesis of the following compound using the Cava reaction (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3599A">
        <w:rPr>
          <w:rFonts w:ascii="Times New Roman" w:hAnsi="Times New Roman" w:cs="Times New Roman"/>
          <w:b/>
          <w:sz w:val="24"/>
          <w:szCs w:val="24"/>
        </w:rPr>
        <w:t xml:space="preserve"> mark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B3853" w:rsidRDefault="006B3853" w:rsidP="006B3853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3578" w:dyaOrig="1416">
          <v:shape id="_x0000_i1032" type="#_x0000_t75" style="width:131.5pt;height:52pt" o:ole="">
            <v:imagedata r:id="rId18" o:title=""/>
          </v:shape>
          <o:OLEObject Type="Embed" ProgID="ChemDraw.Document.6.0" ShapeID="_x0000_i1032" DrawAspect="Content" ObjectID="_1740215567" r:id="rId19"/>
        </w:object>
      </w:r>
    </w:p>
    <w:p w:rsidR="00D431C5" w:rsidRDefault="00D431C5" w:rsidP="00C56F47">
      <w:pPr>
        <w:rPr>
          <w:rFonts w:ascii="Times New Roman" w:hAnsi="Times New Roman" w:cs="Times New Roman"/>
          <w:sz w:val="24"/>
          <w:szCs w:val="24"/>
        </w:rPr>
      </w:pPr>
    </w:p>
    <w:p w:rsidR="00C56F47" w:rsidRDefault="00D44D1B" w:rsidP="00C56F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r w:rsidR="00C56F47">
        <w:rPr>
          <w:rFonts w:ascii="Times New Roman" w:hAnsi="Times New Roman" w:cs="Times New Roman"/>
          <w:sz w:val="24"/>
          <w:szCs w:val="24"/>
        </w:rPr>
        <w:t>Write the major organic product(s) of phenanthrene with each of the following reagents (</w:t>
      </w:r>
      <w:r w:rsidR="00266FB5">
        <w:rPr>
          <w:rFonts w:ascii="Times New Roman" w:hAnsi="Times New Roman" w:cs="Times New Roman"/>
          <w:b/>
          <w:sz w:val="24"/>
          <w:szCs w:val="24"/>
        </w:rPr>
        <w:t>4</w:t>
      </w:r>
      <w:r w:rsidR="00C56F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56F47" w:rsidRPr="00584D02">
        <w:rPr>
          <w:rFonts w:ascii="Times New Roman" w:hAnsi="Times New Roman" w:cs="Times New Roman"/>
          <w:b/>
          <w:sz w:val="24"/>
          <w:szCs w:val="24"/>
        </w:rPr>
        <w:t>marks</w:t>
      </w:r>
      <w:r w:rsidR="00C56F47" w:rsidRPr="00C56F47">
        <w:rPr>
          <w:rFonts w:ascii="Times New Roman" w:hAnsi="Times New Roman" w:cs="Times New Roman"/>
          <w:sz w:val="24"/>
          <w:szCs w:val="24"/>
        </w:rPr>
        <w:t>)</w:t>
      </w:r>
    </w:p>
    <w:p w:rsidR="00FA398B" w:rsidRDefault="00D44D1B" w:rsidP="00D669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H</w:t>
      </w:r>
      <w:r w:rsidRPr="00D44D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Pt</w:t>
      </w:r>
      <w:r w:rsidR="00C56F47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>ii) O</w:t>
      </w:r>
      <w:r w:rsidRPr="00D44D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H</w:t>
      </w:r>
      <w:r w:rsidRPr="00D44D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="00C56F47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C56F47">
        <w:rPr>
          <w:rFonts w:ascii="Times New Roman" w:hAnsi="Times New Roman" w:cs="Times New Roman"/>
          <w:sz w:val="24"/>
          <w:szCs w:val="24"/>
        </w:rPr>
        <w:t xml:space="preserve"> (iii) H</w:t>
      </w:r>
      <w:r w:rsidR="00C56F47" w:rsidRPr="00C56F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56F47">
        <w:rPr>
          <w:rFonts w:ascii="Times New Roman" w:hAnsi="Times New Roman" w:cs="Times New Roman"/>
          <w:sz w:val="24"/>
          <w:szCs w:val="24"/>
        </w:rPr>
        <w:t>O</w:t>
      </w:r>
      <w:r w:rsidR="00C56F47" w:rsidRPr="00C56F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56F4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56F47">
        <w:rPr>
          <w:rFonts w:ascii="Times New Roman" w:hAnsi="Times New Roman" w:cs="Times New Roman"/>
          <w:sz w:val="24"/>
          <w:szCs w:val="24"/>
        </w:rPr>
        <w:t>AcOH</w:t>
      </w:r>
      <w:proofErr w:type="spellEnd"/>
      <w:r w:rsidR="00C56F47">
        <w:rPr>
          <w:rFonts w:ascii="Times New Roman" w:hAnsi="Times New Roman" w:cs="Times New Roman"/>
          <w:sz w:val="24"/>
          <w:szCs w:val="24"/>
        </w:rPr>
        <w:t xml:space="preserve">          (iv) Br</w:t>
      </w:r>
      <w:r w:rsidR="00C56F47" w:rsidRPr="00C56F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FeBr</w:t>
      </w:r>
      <w:r w:rsidRPr="00D44D1B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21F44" w:rsidRDefault="00266FB5" w:rsidP="00A21F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e) </w:t>
      </w:r>
      <w:r w:rsidR="00A21F44" w:rsidRPr="00A21F44">
        <w:rPr>
          <w:rFonts w:ascii="Times New Roman" w:hAnsi="Times New Roman" w:cs="Times New Roman"/>
          <w:sz w:val="24"/>
          <w:szCs w:val="24"/>
        </w:rPr>
        <w:t xml:space="preserve">Starting with </w:t>
      </w:r>
      <w:proofErr w:type="spellStart"/>
      <w:r w:rsidR="00A21F44" w:rsidRPr="00A21F44">
        <w:rPr>
          <w:rFonts w:ascii="Times New Roman" w:hAnsi="Times New Roman" w:cs="Times New Roman"/>
          <w:sz w:val="24"/>
          <w:szCs w:val="24"/>
        </w:rPr>
        <w:t>cyclopentanol</w:t>
      </w:r>
      <w:proofErr w:type="spellEnd"/>
      <w:r w:rsidR="00A21F44" w:rsidRPr="00A21F44">
        <w:rPr>
          <w:rFonts w:ascii="Times New Roman" w:hAnsi="Times New Roman" w:cs="Times New Roman"/>
          <w:sz w:val="24"/>
          <w:szCs w:val="24"/>
        </w:rPr>
        <w:t xml:space="preserve">, show the reactions and reagents needed to prepare </w:t>
      </w:r>
      <w:r w:rsidR="00A21F44">
        <w:rPr>
          <w:rFonts w:ascii="Times New Roman" w:hAnsi="Times New Roman" w:cs="Times New Roman"/>
          <w:sz w:val="24"/>
          <w:szCs w:val="24"/>
        </w:rPr>
        <w:t>the following compounds: (</w:t>
      </w:r>
      <w:r w:rsidR="00A21F44" w:rsidRPr="00A21F44">
        <w:rPr>
          <w:rFonts w:ascii="Times New Roman" w:hAnsi="Times New Roman" w:cs="Times New Roman"/>
          <w:b/>
          <w:sz w:val="24"/>
          <w:szCs w:val="24"/>
        </w:rPr>
        <w:t>4 marks</w:t>
      </w:r>
      <w:r w:rsidR="00A21F44">
        <w:rPr>
          <w:rFonts w:ascii="Times New Roman" w:hAnsi="Times New Roman" w:cs="Times New Roman"/>
          <w:sz w:val="24"/>
          <w:szCs w:val="24"/>
        </w:rPr>
        <w:t>)</w:t>
      </w:r>
    </w:p>
    <w:p w:rsidR="00266FB5" w:rsidRDefault="00A21F44" w:rsidP="00A21F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</w:rPr>
        <w:t>Cyclopente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) 3-bromocyclopentane     (iii) 1,3-cyclopentadiene   (iv) </w:t>
      </w:r>
      <w:proofErr w:type="spellStart"/>
      <w:r>
        <w:rPr>
          <w:rFonts w:ascii="Times New Roman" w:hAnsi="Times New Roman" w:cs="Times New Roman"/>
          <w:sz w:val="24"/>
          <w:szCs w:val="24"/>
        </w:rPr>
        <w:t>cyclopentane</w:t>
      </w:r>
      <w:proofErr w:type="spellEnd"/>
    </w:p>
    <w:sectPr w:rsidR="00266F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1A8B"/>
    <w:rsid w:val="00002861"/>
    <w:rsid w:val="0003334D"/>
    <w:rsid w:val="00047265"/>
    <w:rsid w:val="00047CC4"/>
    <w:rsid w:val="00061313"/>
    <w:rsid w:val="000A38D3"/>
    <w:rsid w:val="000C7DB8"/>
    <w:rsid w:val="000D375D"/>
    <w:rsid w:val="000F082A"/>
    <w:rsid w:val="0010356B"/>
    <w:rsid w:val="00124031"/>
    <w:rsid w:val="00126866"/>
    <w:rsid w:val="001268FA"/>
    <w:rsid w:val="0012791B"/>
    <w:rsid w:val="001332C3"/>
    <w:rsid w:val="00190847"/>
    <w:rsid w:val="001A0572"/>
    <w:rsid w:val="001C1633"/>
    <w:rsid w:val="001D702C"/>
    <w:rsid w:val="0024597F"/>
    <w:rsid w:val="00260486"/>
    <w:rsid w:val="00266FB5"/>
    <w:rsid w:val="00287DDA"/>
    <w:rsid w:val="002F3780"/>
    <w:rsid w:val="002F7E74"/>
    <w:rsid w:val="00327554"/>
    <w:rsid w:val="003647C4"/>
    <w:rsid w:val="0038337A"/>
    <w:rsid w:val="0038410B"/>
    <w:rsid w:val="00387E11"/>
    <w:rsid w:val="003A751F"/>
    <w:rsid w:val="003B3E5B"/>
    <w:rsid w:val="003E4CED"/>
    <w:rsid w:val="003E6B20"/>
    <w:rsid w:val="00411459"/>
    <w:rsid w:val="0045550C"/>
    <w:rsid w:val="00456C17"/>
    <w:rsid w:val="00456D8B"/>
    <w:rsid w:val="004B4122"/>
    <w:rsid w:val="004E1F10"/>
    <w:rsid w:val="004E43A3"/>
    <w:rsid w:val="004F52C1"/>
    <w:rsid w:val="005217F0"/>
    <w:rsid w:val="005270DA"/>
    <w:rsid w:val="00536524"/>
    <w:rsid w:val="005429C5"/>
    <w:rsid w:val="00596A58"/>
    <w:rsid w:val="005C4504"/>
    <w:rsid w:val="005C578A"/>
    <w:rsid w:val="006549EC"/>
    <w:rsid w:val="006674B5"/>
    <w:rsid w:val="00681F9B"/>
    <w:rsid w:val="006A31A3"/>
    <w:rsid w:val="006B3853"/>
    <w:rsid w:val="006D195C"/>
    <w:rsid w:val="006E34CB"/>
    <w:rsid w:val="006F305F"/>
    <w:rsid w:val="00733F83"/>
    <w:rsid w:val="007665C2"/>
    <w:rsid w:val="007702CD"/>
    <w:rsid w:val="007851DC"/>
    <w:rsid w:val="007C7CFE"/>
    <w:rsid w:val="007D5BD8"/>
    <w:rsid w:val="00804951"/>
    <w:rsid w:val="00841A8B"/>
    <w:rsid w:val="008965D1"/>
    <w:rsid w:val="008E676F"/>
    <w:rsid w:val="00911F8B"/>
    <w:rsid w:val="00912E07"/>
    <w:rsid w:val="00925128"/>
    <w:rsid w:val="00983CEE"/>
    <w:rsid w:val="009A1EE9"/>
    <w:rsid w:val="009B4146"/>
    <w:rsid w:val="009D008C"/>
    <w:rsid w:val="009F6667"/>
    <w:rsid w:val="00A14B29"/>
    <w:rsid w:val="00A21F44"/>
    <w:rsid w:val="00A22EBF"/>
    <w:rsid w:val="00A328DC"/>
    <w:rsid w:val="00A86848"/>
    <w:rsid w:val="00AA161C"/>
    <w:rsid w:val="00AD689B"/>
    <w:rsid w:val="00AE5B65"/>
    <w:rsid w:val="00B02888"/>
    <w:rsid w:val="00B36E50"/>
    <w:rsid w:val="00B80D1C"/>
    <w:rsid w:val="00BD56B5"/>
    <w:rsid w:val="00BD72C6"/>
    <w:rsid w:val="00BF3B74"/>
    <w:rsid w:val="00C46103"/>
    <w:rsid w:val="00C53718"/>
    <w:rsid w:val="00C56F47"/>
    <w:rsid w:val="00C67A4A"/>
    <w:rsid w:val="00C76385"/>
    <w:rsid w:val="00C80CAE"/>
    <w:rsid w:val="00C811E2"/>
    <w:rsid w:val="00CF6197"/>
    <w:rsid w:val="00D4045F"/>
    <w:rsid w:val="00D431C5"/>
    <w:rsid w:val="00D44D1B"/>
    <w:rsid w:val="00D6692E"/>
    <w:rsid w:val="00DE0609"/>
    <w:rsid w:val="00E234E3"/>
    <w:rsid w:val="00E835BE"/>
    <w:rsid w:val="00EB2C30"/>
    <w:rsid w:val="00F139BF"/>
    <w:rsid w:val="00F46A42"/>
    <w:rsid w:val="00F765FD"/>
    <w:rsid w:val="00FA398B"/>
    <w:rsid w:val="00FA5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F093640-4276-43ED-BECD-5EE86C42C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4</Pages>
  <Words>436</Words>
  <Characters>248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</dc:creator>
  <cp:keywords/>
  <dc:description/>
  <cp:lastModifiedBy>abc</cp:lastModifiedBy>
  <cp:revision>63</cp:revision>
  <dcterms:created xsi:type="dcterms:W3CDTF">2023-02-13T16:09:00Z</dcterms:created>
  <dcterms:modified xsi:type="dcterms:W3CDTF">2023-03-13T09:26:00Z</dcterms:modified>
</cp:coreProperties>
</file>